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2" r:id="rId3"/>
    <p:sldId id="260" r:id="rId4"/>
    <p:sldId id="258" r:id="rId5"/>
    <p:sldId id="261" r:id="rId6"/>
    <p:sldId id="263" r:id="rId7"/>
    <p:sldId id="257" r:id="rId8"/>
    <p:sldId id="265" r:id="rId9"/>
    <p:sldId id="267" r:id="rId10"/>
    <p:sldId id="266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5" d="100"/>
          <a:sy n="75" d="100"/>
        </p:scale>
        <p:origin x="11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92FA36-1B2A-4574-8BDE-490D7B839E0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E79CDC0-AA00-43EC-8A76-80361A73CDC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800FC5-985A-4E6B-8384-1879667928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D1C33-32A2-43BE-8D70-8E3A97542D5F}" type="datetimeFigureOut">
              <a:rPr lang="zh-CN" altLang="en-US" smtClean="0"/>
              <a:t>2026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B18C12-77E5-46F2-8BFE-B9FB93FCD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BE21C92-665C-49D1-9EEB-307AED6110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68F54-3ACC-4A9D-B250-BA5F67A30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1375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26D0AE-030A-4A37-9C3F-CBC84A14BA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949769C-6DAB-4894-BADB-B2B9CC9EC7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0D00FA-888F-4D4E-A651-CFB0F8D061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D1C33-32A2-43BE-8D70-8E3A97542D5F}" type="datetimeFigureOut">
              <a:rPr lang="zh-CN" altLang="en-US" smtClean="0"/>
              <a:t>2026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60EECED-5D1B-45E2-8FF6-11EDC37F0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452526-CC3B-4733-8173-9C9011762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68F54-3ACC-4A9D-B250-BA5F67A30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18462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E6952AE-D7C6-404D-B1A5-F796A35C8F2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7C0BFE4-BE23-4052-95A9-C40C3C93CAE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4797D27-2DD1-44A1-A4D5-B79EC17C73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D1C33-32A2-43BE-8D70-8E3A97542D5F}" type="datetimeFigureOut">
              <a:rPr lang="zh-CN" altLang="en-US" smtClean="0"/>
              <a:t>2026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B702219-053B-4A1D-A91D-4920BB36C1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E26403-24F2-49C1-BD4F-FFEF57EE6B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68F54-3ACC-4A9D-B250-BA5F67A30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29398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AC2A60-FC35-46BF-A40D-05B3D40C96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3C11FC5-5D41-42DA-9DFE-25879CE593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2AD06A6-14FB-4168-BA69-A69C563651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D1C33-32A2-43BE-8D70-8E3A97542D5F}" type="datetimeFigureOut">
              <a:rPr lang="zh-CN" altLang="en-US" smtClean="0"/>
              <a:t>2026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E111B8D-5AB7-46DD-BF02-FC6075DD10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CF937EF-46E3-456E-87C5-2CEDC2945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68F54-3ACC-4A9D-B250-BA5F67A30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66434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B61C6F-C977-4B8B-B757-2833DB4429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1756612-6584-4879-96CE-8FEAEFDE95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39C52AB-C46F-428D-9449-BF0ED83960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D1C33-32A2-43BE-8D70-8E3A97542D5F}" type="datetimeFigureOut">
              <a:rPr lang="zh-CN" altLang="en-US" smtClean="0"/>
              <a:t>2026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8BBAF28-1C5D-414A-94E8-2CF0BF44AE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9B13979-0072-4478-8696-B7B8FCC86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68F54-3ACC-4A9D-B250-BA5F67A30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77522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C7EB28-17B6-48FC-B083-1DBDEA3002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572651-1499-4B76-B730-D153AD51E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7D50D76-D03D-40FA-A13C-93092F3D52F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32CB286-A24A-421E-AAE9-9CFA0267FA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D1C33-32A2-43BE-8D70-8E3A97542D5F}" type="datetimeFigureOut">
              <a:rPr lang="zh-CN" altLang="en-US" smtClean="0"/>
              <a:t>2026/6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0D2DEDD-2D56-4DDD-8935-2307D2CEE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A39A3D2-6115-4D99-A583-FD4811609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68F54-3ACC-4A9D-B250-BA5F67A30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2048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57CEED-E10F-4291-90F0-5CDDB10750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2828052-8389-43BE-8AC5-20BEE2B084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9B5A4F6-7332-4ED2-A713-473A5E6F76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6CA0259-6C8E-4AD1-9FE2-8BC25EE835B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48E66B9-57EE-4CB4-A4D3-681DCBE5A33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992D99A-C26B-4BC8-8056-0BFD4C1499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D1C33-32A2-43BE-8D70-8E3A97542D5F}" type="datetimeFigureOut">
              <a:rPr lang="zh-CN" altLang="en-US" smtClean="0"/>
              <a:t>2026/6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CB9C784-11F1-4F5A-ADC3-36498DA6BB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2635C85-C638-4BEF-97DC-AB85EFD9C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68F54-3ACC-4A9D-B250-BA5F67A30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9954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5D330A-FDEA-43F4-A655-DBC33FB93C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4625695-8A7F-4184-A257-C7B677B2F2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D1C33-32A2-43BE-8D70-8E3A97542D5F}" type="datetimeFigureOut">
              <a:rPr lang="zh-CN" altLang="en-US" smtClean="0"/>
              <a:t>2026/6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634C62C-FAB9-4275-AA45-14625CFB02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B325CBC-4901-49CC-90D4-42F9E2F3D7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68F54-3ACC-4A9D-B250-BA5F67A30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56359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2EA900F-C22F-4D96-9ACE-26D455E9EA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D1C33-32A2-43BE-8D70-8E3A97542D5F}" type="datetimeFigureOut">
              <a:rPr lang="zh-CN" altLang="en-US" smtClean="0"/>
              <a:t>2026/6/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B030424-9510-4519-A93B-DF4EDDFA4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85C10BB-68FF-4F15-BFFC-58441162D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68F54-3ACC-4A9D-B250-BA5F67A30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2061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BF4FA4-52C4-41BC-868A-00822BD8F5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4875B14-B64F-4745-8005-D654D49598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9781E01-45D9-436D-8F5E-5125F5C0046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F6D8F2-50E0-41DF-BA1C-705AB361FB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D1C33-32A2-43BE-8D70-8E3A97542D5F}" type="datetimeFigureOut">
              <a:rPr lang="zh-CN" altLang="en-US" smtClean="0"/>
              <a:t>2026/6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BD00402-5B07-4CB4-9CBB-2CE47FC50E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9ECA364-5E87-4789-A509-075EFADFBB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68F54-3ACC-4A9D-B250-BA5F67A30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20394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E7255C-CA73-4437-83A2-1D6CFD43D7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C139FF0-3CC4-4CD1-BC74-257EE4EE524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9773FBB-4E56-4F01-A407-B2BBF132B20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2FCDB99-3213-4D54-9E1C-2D59386508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D1C33-32A2-43BE-8D70-8E3A97542D5F}" type="datetimeFigureOut">
              <a:rPr lang="zh-CN" altLang="en-US" smtClean="0"/>
              <a:t>2026/6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F460B33-C5A3-4F61-9C5E-EE4A436DE3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409968C-3766-4E30-BDA4-82451C8068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68F54-3ACC-4A9D-B250-BA5F67A30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65274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31F5416-F157-408D-B3C0-A9359F2C62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8F30086-6CCB-4395-A12D-73269430D3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7E6E847-6BAB-4904-8DBC-7C89223E03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DD1C33-32A2-43BE-8D70-8E3A97542D5F}" type="datetimeFigureOut">
              <a:rPr lang="zh-CN" altLang="en-US" smtClean="0"/>
              <a:t>2026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663A9F5-2A58-4F04-AEBA-CBE518EB8B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FAB5BB-9AD5-48B7-8CE1-C0415EC158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C68F54-3ACC-4A9D-B250-BA5F67A30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5659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2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4.png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9CF88C-3BC3-4ACA-AD50-9B28011D1E2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HCAL</a:t>
            </a:r>
            <a:r>
              <a:rPr lang="zh-CN" altLang="en-US" dirty="0"/>
              <a:t>震动分析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4093BFB-29A6-4EFF-805A-789074B179B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0260526</a:t>
            </a:r>
          </a:p>
          <a:p>
            <a:r>
              <a:rPr lang="zh-CN" altLang="en-US" dirty="0"/>
              <a:t>裴亚田</a:t>
            </a:r>
          </a:p>
        </p:txBody>
      </p:sp>
    </p:spTree>
    <p:extLst>
      <p:ext uri="{BB962C8B-B14F-4D97-AF65-F5344CB8AC3E}">
        <p14:creationId xmlns:p14="http://schemas.microsoft.com/office/powerpoint/2010/main" val="42642713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8A0BF308-6001-4A40-B70F-5E043C16AB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6102" y="552396"/>
            <a:ext cx="9639795" cy="209560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EFA5EBE-913D-4C9F-A7E5-ED19CEC8FA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91" y="2848092"/>
            <a:ext cx="11142857" cy="2723809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2D404BE-6547-4C51-A86A-4D389D328E29}"/>
              </a:ext>
            </a:extLst>
          </p:cNvPr>
          <p:cNvSpPr txBox="1"/>
          <p:nvPr/>
        </p:nvSpPr>
        <p:spPr>
          <a:xfrm>
            <a:off x="416560" y="5659273"/>
            <a:ext cx="109524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/>
              <a:t>模拟总厚度分别是34mm，36.1mm，38.3mm；机械总厚度分别是36.2mm,39.2mm,42.7mm。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/>
              <a:t>模拟钢的厚度分别是</a:t>
            </a:r>
            <a:r>
              <a:rPr lang="en-US" altLang="zh-CN" dirty="0"/>
              <a:t>6.25mm</a:t>
            </a:r>
            <a:r>
              <a:rPr lang="zh-CN" altLang="en-US" dirty="0"/>
              <a:t>，</a:t>
            </a:r>
            <a:r>
              <a:rPr lang="en-US" altLang="zh-CN" dirty="0"/>
              <a:t>3.65mm</a:t>
            </a:r>
            <a:r>
              <a:rPr lang="zh-CN" altLang="en-US" dirty="0"/>
              <a:t>和</a:t>
            </a:r>
            <a:r>
              <a:rPr lang="en-US" altLang="zh-CN" dirty="0"/>
              <a:t>1.1mm</a:t>
            </a:r>
            <a:r>
              <a:rPr lang="zh-CN" altLang="en-US" dirty="0"/>
              <a:t>；机械钢厚度分别是</a:t>
            </a:r>
            <a:r>
              <a:rPr lang="en-US" altLang="zh-CN" dirty="0"/>
              <a:t>6mm</a:t>
            </a:r>
            <a:r>
              <a:rPr lang="zh-CN" altLang="en-US" dirty="0"/>
              <a:t>，</a:t>
            </a:r>
            <a:r>
              <a:rPr lang="en-US" altLang="zh-CN" dirty="0"/>
              <a:t>3.5mm</a:t>
            </a:r>
            <a:r>
              <a:rPr lang="zh-CN" altLang="en-US" dirty="0"/>
              <a:t>，</a:t>
            </a:r>
            <a:r>
              <a:rPr lang="en-US" altLang="zh-CN" dirty="0"/>
              <a:t>1m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98453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1183CA71-6269-4198-9454-71182C00B4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5085" y="5712409"/>
            <a:ext cx="4571429" cy="107619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2386E62-11BF-4B36-B082-21E9D1A604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6713" y="5840849"/>
            <a:ext cx="3226487" cy="81931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BDB972D7-2DD6-4609-8C28-A94B83E625BF}"/>
              </a:ext>
            </a:extLst>
          </p:cNvPr>
          <p:cNvSpPr txBox="1"/>
          <p:nvPr/>
        </p:nvSpPr>
        <p:spPr>
          <a:xfrm>
            <a:off x="4625671" y="128106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叠层梁等效刚度：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207DB6E-1222-43A1-841F-78B62990DE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6442" y="597991"/>
            <a:ext cx="3390476" cy="3809524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8B7F83B5-0903-4F6E-9E06-555B61A25D43}"/>
              </a:ext>
            </a:extLst>
          </p:cNvPr>
          <p:cNvSpPr txBox="1"/>
          <p:nvPr/>
        </p:nvSpPr>
        <p:spPr>
          <a:xfrm>
            <a:off x="182880" y="6106934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桶部刚度等效：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2C4F1048-9D87-440A-8183-90ED3C4828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05501" y="597991"/>
            <a:ext cx="4895238" cy="3285714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835B143A-EF38-4A89-AC8B-D53E18A7AB3E}"/>
              </a:ext>
            </a:extLst>
          </p:cNvPr>
          <p:cNvSpPr txBox="1"/>
          <p:nvPr/>
        </p:nvSpPr>
        <p:spPr>
          <a:xfrm>
            <a:off x="182880" y="4960427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端部刚度等效：</a:t>
            </a:r>
          </a:p>
        </p:txBody>
      </p:sp>
      <p:sp>
        <p:nvSpPr>
          <p:cNvPr id="15" name="左大括号 14">
            <a:extLst>
              <a:ext uri="{FF2B5EF4-FFF2-40B4-BE49-F238E27FC236}">
                <a16:creationId xmlns:a16="http://schemas.microsoft.com/office/drawing/2014/main" id="{E4AC1651-6060-4344-B643-11B9E74230AD}"/>
              </a:ext>
            </a:extLst>
          </p:cNvPr>
          <p:cNvSpPr/>
          <p:nvPr/>
        </p:nvSpPr>
        <p:spPr>
          <a:xfrm>
            <a:off x="1442720" y="873760"/>
            <a:ext cx="143722" cy="31496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左大括号 15">
            <a:extLst>
              <a:ext uri="{FF2B5EF4-FFF2-40B4-BE49-F238E27FC236}">
                <a16:creationId xmlns:a16="http://schemas.microsoft.com/office/drawing/2014/main" id="{F712D5FA-3551-474E-BD92-32A46D8D3583}"/>
              </a:ext>
            </a:extLst>
          </p:cNvPr>
          <p:cNvSpPr/>
          <p:nvPr/>
        </p:nvSpPr>
        <p:spPr>
          <a:xfrm>
            <a:off x="5730240" y="609600"/>
            <a:ext cx="143722" cy="31496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D6B9A9E-0713-4F9E-BDD6-CB3ECAC0676A}"/>
              </a:ext>
            </a:extLst>
          </p:cNvPr>
          <p:cNvSpPr txBox="1"/>
          <p:nvPr/>
        </p:nvSpPr>
        <p:spPr>
          <a:xfrm>
            <a:off x="621956" y="224084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端部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FF5ABDC-D498-4851-8093-DC79E026448F}"/>
              </a:ext>
            </a:extLst>
          </p:cNvPr>
          <p:cNvSpPr txBox="1"/>
          <p:nvPr/>
        </p:nvSpPr>
        <p:spPr>
          <a:xfrm>
            <a:off x="4976918" y="202588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桶部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0D62093-DC4D-4643-8126-587D9FFB4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089154"/>
              </p:ext>
            </p:extLst>
          </p:nvPr>
        </p:nvGraphicFramePr>
        <p:xfrm>
          <a:off x="9885394" y="6004247"/>
          <a:ext cx="2052606" cy="556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7" imgW="749160" imgH="203040" progId="Equation.DSMT4">
                  <p:embed/>
                </p:oleObj>
              </mc:Choice>
              <mc:Fallback>
                <p:oleObj name="Equation" r:id="rId7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85394" y="6004247"/>
                        <a:ext cx="2052606" cy="556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>
            <a:extLst>
              <a:ext uri="{FF2B5EF4-FFF2-40B4-BE49-F238E27FC236}">
                <a16:creationId xmlns:a16="http://schemas.microsoft.com/office/drawing/2014/main" id="{F4A3121F-5826-4473-BCF8-E8522935F97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76918" y="4745334"/>
            <a:ext cx="3009524" cy="676190"/>
          </a:xfrm>
          <a:prstGeom prst="rect">
            <a:avLst/>
          </a:prstGeom>
        </p:spPr>
      </p:pic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F4C710A9-5DC0-4E00-8885-21766B53E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015700"/>
              </p:ext>
            </p:extLst>
          </p:nvPr>
        </p:nvGraphicFramePr>
        <p:xfrm>
          <a:off x="4989847" y="4876327"/>
          <a:ext cx="203130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0" imgW="749160" imgH="203040" progId="Equation.DSMT4">
                  <p:embed/>
                </p:oleObj>
              </mc:Choice>
              <mc:Fallback>
                <p:oleObj name="Equation" r:id="rId10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89847" y="4876327"/>
                        <a:ext cx="203130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10BB4580-F11E-46CB-8C13-618B4FA30B2A}"/>
              </a:ext>
            </a:extLst>
          </p:cNvPr>
          <p:cNvSpPr txBox="1"/>
          <p:nvPr/>
        </p:nvSpPr>
        <p:spPr>
          <a:xfrm>
            <a:off x="182880" y="128106"/>
            <a:ext cx="1984839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1.</a:t>
            </a:r>
            <a:r>
              <a:rPr lang="zh-CN" altLang="en-US" b="1" dirty="0"/>
              <a:t>单实体建模方法</a:t>
            </a:r>
          </a:p>
        </p:txBody>
      </p:sp>
    </p:spTree>
    <p:extLst>
      <p:ext uri="{BB962C8B-B14F-4D97-AF65-F5344CB8AC3E}">
        <p14:creationId xmlns:p14="http://schemas.microsoft.com/office/powerpoint/2010/main" val="22696752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DB9CCF46-5AE2-4D09-9812-9ED84A560F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82423" y="191716"/>
            <a:ext cx="5538367" cy="383958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FA529BC-42D6-444B-8133-D2077FDBAF6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4636"/>
          <a:stretch/>
        </p:blipFill>
        <p:spPr>
          <a:xfrm>
            <a:off x="662188" y="191716"/>
            <a:ext cx="5520236" cy="3839588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FDED4709-682E-4443-8DA3-3A20BF3F26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4689" y="4031304"/>
            <a:ext cx="5343153" cy="263497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76DB659-FDCB-4D54-A059-F4E1711FB8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93009" y="4097344"/>
            <a:ext cx="2778095" cy="238473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DF3E35FB-A857-4ACF-844E-A72F87AA4A30}"/>
              </a:ext>
            </a:extLst>
          </p:cNvPr>
          <p:cNvSpPr txBox="1"/>
          <p:nvPr/>
        </p:nvSpPr>
        <p:spPr>
          <a:xfrm>
            <a:off x="32628" y="70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模态：</a:t>
            </a:r>
          </a:p>
        </p:txBody>
      </p:sp>
    </p:spTree>
    <p:extLst>
      <p:ext uri="{BB962C8B-B14F-4D97-AF65-F5344CB8AC3E}">
        <p14:creationId xmlns:p14="http://schemas.microsoft.com/office/powerpoint/2010/main" val="13549198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BB2BF775-9223-45C7-A7F8-14906EEE26CE}"/>
              </a:ext>
            </a:extLst>
          </p:cNvPr>
          <p:cNvSpPr txBox="1"/>
          <p:nvPr/>
        </p:nvSpPr>
        <p:spPr>
          <a:xfrm>
            <a:off x="1112153" y="5158894"/>
            <a:ext cx="96371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ea typeface="微软雅黑" panose="020B0503020204020204" pitchFamily="34" charset="-122"/>
              </a:rPr>
              <a:t>支反力：重力方向</a:t>
            </a:r>
            <a:r>
              <a:rPr lang="en-US" altLang="zh-CN" dirty="0">
                <a:ea typeface="微软雅黑" panose="020B0503020204020204" pitchFamily="34" charset="-122"/>
              </a:rPr>
              <a:t>49099N</a:t>
            </a:r>
            <a:r>
              <a:rPr lang="zh-CN" altLang="en-US" dirty="0">
                <a:ea typeface="微软雅黑" panose="020B0503020204020204" pitchFamily="34" charset="-122"/>
              </a:rPr>
              <a:t>，总和为</a:t>
            </a:r>
            <a:r>
              <a:rPr lang="en-US" altLang="zh-CN" dirty="0">
                <a:ea typeface="微软雅黑" panose="020B0503020204020204" pitchFamily="34" charset="-122"/>
              </a:rPr>
              <a:t>49326N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ea typeface="微软雅黑" panose="020B0503020204020204" pitchFamily="34" charset="-122"/>
              </a:rPr>
              <a:t>在端部距对装点</a:t>
            </a:r>
            <a:r>
              <a:rPr lang="en-US" altLang="zh-CN" dirty="0">
                <a:ea typeface="微软雅黑" panose="020B0503020204020204" pitchFamily="34" charset="-122"/>
              </a:rPr>
              <a:t>3300mm~3700mm</a:t>
            </a:r>
            <a:r>
              <a:rPr lang="zh-CN" altLang="en-US" dirty="0"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ea typeface="微软雅黑" panose="020B0503020204020204" pitchFamily="34" charset="-122"/>
              </a:rPr>
              <a:t>180°</a:t>
            </a:r>
            <a:r>
              <a:rPr lang="zh-CN" altLang="en-US" dirty="0">
                <a:ea typeface="微软雅黑" panose="020B0503020204020204" pitchFamily="34" charset="-122"/>
              </a:rPr>
              <a:t>的弧面上施加计算得到的支反力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6D4ECB7-451A-4E4F-A24F-ACE566711E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059" y="1905725"/>
            <a:ext cx="5556941" cy="235131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6DF7584-82BB-4CB1-A99A-336D552B3C74}"/>
              </a:ext>
            </a:extLst>
          </p:cNvPr>
          <p:cNvSpPr txBox="1"/>
          <p:nvPr/>
        </p:nvSpPr>
        <p:spPr>
          <a:xfrm>
            <a:off x="134228" y="16885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谐响应：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8A55308-011B-4F3B-B1BF-32B77C486F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7250" y="1052775"/>
            <a:ext cx="5152110" cy="3535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2138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1DB6B41F-39BC-4202-99C8-8829A63EEB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908" y="312885"/>
            <a:ext cx="4857143" cy="237142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3D76163-60AE-4549-ABD3-D92474E8413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2483"/>
          <a:stretch/>
        </p:blipFill>
        <p:spPr>
          <a:xfrm>
            <a:off x="5507051" y="511602"/>
            <a:ext cx="3279425" cy="217271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779E5E7-AAD7-4741-986B-1CC7E0C1575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41321"/>
          <a:stretch/>
        </p:blipFill>
        <p:spPr>
          <a:xfrm>
            <a:off x="8851616" y="511602"/>
            <a:ext cx="3157504" cy="113333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3A790A79-D1DF-48D7-AF80-B017A24C6CF0}"/>
              </a:ext>
            </a:extLst>
          </p:cNvPr>
          <p:cNvSpPr txBox="1"/>
          <p:nvPr/>
        </p:nvSpPr>
        <p:spPr>
          <a:xfrm>
            <a:off x="83428" y="12821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谐响应：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2952AF2-003E-448E-98C0-8C52D00AA5E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961"/>
          <a:stretch/>
        </p:blipFill>
        <p:spPr>
          <a:xfrm>
            <a:off x="1492032" y="2883031"/>
            <a:ext cx="8281888" cy="3974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61694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102465B1-872F-4F0D-9E94-836D592FC3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969" y="1290319"/>
            <a:ext cx="4684527" cy="3168623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56CD82C-B4F9-444A-B686-073902E95E4E}"/>
              </a:ext>
            </a:extLst>
          </p:cNvPr>
          <p:cNvSpPr txBox="1"/>
          <p:nvPr/>
        </p:nvSpPr>
        <p:spPr>
          <a:xfrm>
            <a:off x="83428" y="128219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强度和刚度：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44B09DA-FF43-48CC-87C0-0C0E32D52557}"/>
              </a:ext>
            </a:extLst>
          </p:cNvPr>
          <p:cNvSpPr txBox="1"/>
          <p:nvPr/>
        </p:nvSpPr>
        <p:spPr>
          <a:xfrm>
            <a:off x="426720" y="4744720"/>
            <a:ext cx="819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玻璃最大主应力</a:t>
            </a:r>
            <a:r>
              <a:rPr lang="en-US" altLang="zh-CN" dirty="0"/>
              <a:t>21.6MPa</a:t>
            </a:r>
            <a:r>
              <a:rPr lang="zh-CN" altLang="en-US" dirty="0"/>
              <a:t>（参考值），小于许用应力。变形</a:t>
            </a:r>
            <a:r>
              <a:rPr lang="en-US" altLang="zh-CN" dirty="0"/>
              <a:t>0.1mm</a:t>
            </a:r>
            <a:r>
              <a:rPr lang="zh-CN" altLang="en-US" dirty="0"/>
              <a:t>，满足要求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E7E791D-77C6-4F31-974E-B3174F9ECF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4099" y="1097278"/>
            <a:ext cx="4799205" cy="345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87208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64CDD316-5DE4-483D-9612-B58F8BB81E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1353" y="0"/>
            <a:ext cx="7788968" cy="304331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910C823-0DA3-45EF-9580-89F5429587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699" y="3043319"/>
            <a:ext cx="5586301" cy="360132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45C7838-19D9-485F-AA98-2EC26DB653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2290" y="3043319"/>
            <a:ext cx="5215116" cy="333434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38BAFD7B-5C92-4C27-8EDE-E0E571E47E2E}"/>
              </a:ext>
            </a:extLst>
          </p:cNvPr>
          <p:cNvSpPr txBox="1"/>
          <p:nvPr/>
        </p:nvSpPr>
        <p:spPr>
          <a:xfrm>
            <a:off x="182880" y="128106"/>
            <a:ext cx="2215671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2.</a:t>
            </a:r>
            <a:r>
              <a:rPr lang="zh-CN" altLang="en-US" b="1" dirty="0"/>
              <a:t>多层实体建模方法</a:t>
            </a:r>
          </a:p>
        </p:txBody>
      </p:sp>
    </p:spTree>
    <p:extLst>
      <p:ext uri="{BB962C8B-B14F-4D97-AF65-F5344CB8AC3E}">
        <p14:creationId xmlns:p14="http://schemas.microsoft.com/office/powerpoint/2010/main" val="17718143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6B130D72-C35C-4C90-9E69-37B5CCBADB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4549" y="1395829"/>
            <a:ext cx="3579223" cy="338134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509E7E7-932F-4C43-92D3-D08985F98BC8}"/>
              </a:ext>
            </a:extLst>
          </p:cNvPr>
          <p:cNvSpPr txBox="1"/>
          <p:nvPr/>
        </p:nvSpPr>
        <p:spPr>
          <a:xfrm>
            <a:off x="8940800" y="5435600"/>
            <a:ext cx="14237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Z</a:t>
            </a:r>
            <a:r>
              <a:rPr lang="zh-CN" altLang="en-US" dirty="0"/>
              <a:t>：</a:t>
            </a:r>
            <a:r>
              <a:rPr lang="en-US" altLang="zh-CN" dirty="0"/>
              <a:t>49099N</a:t>
            </a:r>
          </a:p>
          <a:p>
            <a:r>
              <a:rPr lang="zh-CN" altLang="en-US" dirty="0"/>
              <a:t>总：</a:t>
            </a:r>
            <a:r>
              <a:rPr lang="en-US" altLang="zh-CN" dirty="0"/>
              <a:t>49326N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B2BF775-9223-45C7-A7F8-14906EEE26CE}"/>
              </a:ext>
            </a:extLst>
          </p:cNvPr>
          <p:cNvSpPr txBox="1"/>
          <p:nvPr/>
        </p:nvSpPr>
        <p:spPr>
          <a:xfrm>
            <a:off x="8183513" y="4815840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</a:t>
            </a:r>
            <a:r>
              <a:rPr lang="en-US" altLang="zh-CN" dirty="0"/>
              <a:t>90°</a:t>
            </a:r>
            <a:r>
              <a:rPr lang="zh-CN" altLang="en-US" dirty="0"/>
              <a:t>，</a:t>
            </a:r>
            <a:r>
              <a:rPr lang="en-US" altLang="zh-CN" dirty="0"/>
              <a:t> 3300~3700 mm</a:t>
            </a:r>
            <a:r>
              <a:rPr lang="zh-CN" altLang="en-US" dirty="0"/>
              <a:t>加载</a:t>
            </a:r>
            <a:endParaRPr lang="en-US" altLang="zh-CN" dirty="0"/>
          </a:p>
          <a:p>
            <a:r>
              <a:rPr lang="zh-CN" altLang="en-US" dirty="0"/>
              <a:t>面积，</a:t>
            </a:r>
            <a:r>
              <a:rPr lang="en-US" altLang="zh-CN" dirty="0"/>
              <a:t>251327mm2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6D4ECB7-451A-4E4F-A24F-ACE566711E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1473" y="300445"/>
            <a:ext cx="4322439" cy="1828959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E869FBA6-81CB-4074-8B6D-036ECF78EE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194" y="300445"/>
            <a:ext cx="5707286" cy="466721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B5095C8-BA03-4BEB-B268-05C93A152D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61743" y="4967658"/>
            <a:ext cx="4276190" cy="1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39188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F99160B7-80C3-41A4-A2AC-BEEFB23FAE9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29" b="11111"/>
          <a:stretch/>
        </p:blipFill>
        <p:spPr>
          <a:xfrm>
            <a:off x="1523107" y="304800"/>
            <a:ext cx="9145786" cy="516128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CABF6926-CD43-4E56-8443-81E5DB94AC55}"/>
              </a:ext>
            </a:extLst>
          </p:cNvPr>
          <p:cNvSpPr txBox="1"/>
          <p:nvPr/>
        </p:nvSpPr>
        <p:spPr>
          <a:xfrm>
            <a:off x="1757680" y="5740400"/>
            <a:ext cx="55931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/16</a:t>
            </a:r>
            <a:r>
              <a:rPr lang="zh-CN" altLang="en-US" dirty="0"/>
              <a:t>模型：</a:t>
            </a:r>
            <a:r>
              <a:rPr lang="en-US" altLang="zh-CN" dirty="0"/>
              <a:t>1</a:t>
            </a:r>
            <a:r>
              <a:rPr lang="zh-CN" altLang="en-US" dirty="0"/>
              <a:t>阶模态频率为</a:t>
            </a:r>
            <a:r>
              <a:rPr lang="en-US" altLang="zh-CN" dirty="0"/>
              <a:t>10Hz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阶模态频率为</a:t>
            </a:r>
            <a:r>
              <a:rPr lang="en-US" altLang="zh-CN" dirty="0"/>
              <a:t>50Hz</a:t>
            </a:r>
          </a:p>
          <a:p>
            <a:r>
              <a:rPr lang="zh-CN" altLang="en-US" dirty="0"/>
              <a:t>桶部模型：</a:t>
            </a:r>
            <a:r>
              <a:rPr lang="en-US" altLang="zh-CN" dirty="0"/>
              <a:t>1</a:t>
            </a:r>
            <a:r>
              <a:rPr lang="zh-CN" altLang="en-US" dirty="0"/>
              <a:t>阶模态频率为</a:t>
            </a:r>
            <a:r>
              <a:rPr lang="en-US" altLang="zh-CN" dirty="0"/>
              <a:t>15Hz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阶模态频率为</a:t>
            </a:r>
            <a:r>
              <a:rPr lang="en-US" altLang="zh-CN" dirty="0"/>
              <a:t>18Hz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29247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8</TotalTime>
  <Words>208</Words>
  <Application>Microsoft Office PowerPoint</Application>
  <PresentationFormat>宽屏</PresentationFormat>
  <Paragraphs>25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6" baseType="lpstr">
      <vt:lpstr>等线</vt:lpstr>
      <vt:lpstr>等线 Light</vt:lpstr>
      <vt:lpstr>Arial</vt:lpstr>
      <vt:lpstr>Wingdings</vt:lpstr>
      <vt:lpstr>Office 主题​​</vt:lpstr>
      <vt:lpstr>Equation</vt:lpstr>
      <vt:lpstr>HCAL震动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CAL</dc:title>
  <dc:creator>yatian pei</dc:creator>
  <cp:lastModifiedBy>yatian pei</cp:lastModifiedBy>
  <cp:revision>18</cp:revision>
  <dcterms:created xsi:type="dcterms:W3CDTF">2026-05-26T00:37:00Z</dcterms:created>
  <dcterms:modified xsi:type="dcterms:W3CDTF">2026-06-08T02:23:45Z</dcterms:modified>
</cp:coreProperties>
</file>